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60C" w:rsidRDefault="00D91717" w:rsidP="0037160C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64</w:t>
      </w:r>
      <w:r w:rsidR="00426691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37160C">
        <w:rPr>
          <w:rFonts w:ascii="Times New Roman" w:eastAsia="Times New Roman" w:hAnsi="Times New Roman" w:cs="Times New Roman"/>
          <w:b/>
          <w:sz w:val="24"/>
          <w:szCs w:val="24"/>
        </w:rPr>
        <w:t>Medžiaga matematikos mokytojui</w:t>
      </w:r>
    </w:p>
    <w:p w:rsidR="00C818E4" w:rsidRPr="006932F3" w:rsidRDefault="0037160C" w:rsidP="00C818E4">
      <w:pPr>
        <w:pStyle w:val="prastasis1"/>
        <w:spacing w:after="120" w:line="240" w:lineRule="auto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tegruojam</w:t>
      </w:r>
      <w:r w:rsidR="006932F3">
        <w:rPr>
          <w:rFonts w:ascii="Times New Roman" w:eastAsia="Times New Roman" w:hAnsi="Times New Roman" w:cs="Times New Roman"/>
          <w:sz w:val="24"/>
          <w:szCs w:val="24"/>
        </w:rPr>
        <w:t>o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eikl</w:t>
      </w:r>
      <w:r w:rsidR="006932F3">
        <w:rPr>
          <w:rFonts w:ascii="Times New Roman" w:eastAsia="Times New Roman" w:hAnsi="Times New Roman" w:cs="Times New Roman"/>
          <w:sz w:val="24"/>
          <w:szCs w:val="24"/>
        </w:rPr>
        <w:t xml:space="preserve">os tema </w:t>
      </w:r>
      <w:r w:rsidRPr="00E36E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18E4" w:rsidRPr="00967782">
        <w:rPr>
          <w:rFonts w:ascii="Times New Roman" w:eastAsia="Times New Roman" w:hAnsi="Times New Roman" w:cs="Times New Roman"/>
          <w:b/>
          <w:i/>
          <w:sz w:val="24"/>
          <w:szCs w:val="24"/>
        </w:rPr>
        <w:t>Archimedo</w:t>
      </w:r>
      <w:proofErr w:type="spellEnd"/>
      <w:r w:rsidR="00C818E4" w:rsidRPr="00967782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jėgos priklausomybės nuo skysčio tankio tyrimas</w:t>
      </w:r>
    </w:p>
    <w:p w:rsidR="0037160C" w:rsidRDefault="0037160C" w:rsidP="0037160C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page" w:horzAnchor="margin" w:tblpX="358" w:tblpY="2326"/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376"/>
        <w:gridCol w:w="7088"/>
      </w:tblGrid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7088" w:type="dxa"/>
          </w:tcPr>
          <w:p w:rsidR="0037160C" w:rsidRPr="00BD3025" w:rsidRDefault="0037160C" w:rsidP="0053651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, matematik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Numatoma 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trukmė</w:t>
            </w:r>
          </w:p>
        </w:tc>
        <w:tc>
          <w:tcPr>
            <w:tcW w:w="7088" w:type="dxa"/>
          </w:tcPr>
          <w:p w:rsidR="0037160C" w:rsidRPr="00BD3025" w:rsidRDefault="0037160C" w:rsidP="0053651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45 m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</w:t>
            </w:r>
            <w:r w:rsidR="00862AC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agal </w:t>
            </w:r>
            <w:r w:rsidR="00862ACD" w:rsidRPr="000E44C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</w:t>
            </w:r>
            <w:r w:rsidRPr="000E44C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bendr</w:t>
            </w:r>
            <w:r w:rsidR="00862ACD" w:rsidRPr="000E44C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ąsias</w:t>
            </w:r>
            <w:r w:rsidRPr="000E44C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program</w:t>
            </w:r>
            <w:r w:rsidR="00862ACD" w:rsidRPr="000E44C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s. Matematika</w:t>
            </w:r>
          </w:p>
        </w:tc>
        <w:tc>
          <w:tcPr>
            <w:tcW w:w="7088" w:type="dxa"/>
          </w:tcPr>
          <w:p w:rsidR="0037160C" w:rsidRPr="0037160C" w:rsidRDefault="00862ACD" w:rsidP="00536512">
            <w:pPr>
              <w:pStyle w:val="prastasis1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1. </w:t>
            </w:r>
            <w:r w:rsidR="0037160C" w:rsidRPr="0037160C">
              <w:rPr>
                <w:rFonts w:ascii="Times New Roman" w:hAnsi="Times New Roman" w:cs="Times New Roman"/>
                <w:sz w:val="24"/>
                <w:szCs w:val="24"/>
              </w:rPr>
              <w:t>Naudotis dviejų dydžių priklausomybes nusakančiomis lentelėmis, grafikais ir formulėmis, sprendžiant paprastus praktinio ir matematinio turinio uždavinius.</w:t>
            </w:r>
          </w:p>
          <w:p w:rsidR="0037160C" w:rsidRPr="001D61DE" w:rsidRDefault="00862ACD" w:rsidP="00536512">
            <w:pPr>
              <w:pStyle w:val="prastasis1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2. &lt;...&gt; Remtis proporcijos savybe aiškinant paprastų įvairaus turinio uždavinių sprendimus.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ytojo veiklos uždaviniai</w:t>
            </w:r>
          </w:p>
        </w:tc>
        <w:tc>
          <w:tcPr>
            <w:tcW w:w="7088" w:type="dxa"/>
          </w:tcPr>
          <w:p w:rsidR="0037160C" w:rsidRPr="003F132E" w:rsidRDefault="0037160C" w:rsidP="00536512">
            <w:pPr>
              <w:pStyle w:val="prastasis1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Ugdyti mokinių gebėjimus</w:t>
            </w:r>
            <w:r w:rsidR="00862ACD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:</w:t>
            </w:r>
          </w:p>
          <w:p w:rsidR="0037160C" w:rsidRPr="003F132E" w:rsidRDefault="0037160C" w:rsidP="00536512">
            <w:pPr>
              <w:pStyle w:val="prastasis1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š pateikto grafiko ar lentelės</w:t>
            </w:r>
            <w:r w:rsidR="00B575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575F0" w:rsidRPr="00B575F0">
              <w:rPr>
                <w:rFonts w:ascii="Times New Roman" w:hAnsi="Times New Roman" w:cs="Times New Roman"/>
                <w:i/>
                <w:sz w:val="24"/>
                <w:szCs w:val="24"/>
              </w:rPr>
              <w:t>Mokinio užduočių lape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 xml:space="preserve"> rasti vieno dydžio reikšmę, 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i nurodyta kito dydžio reikšmė;</w:t>
            </w:r>
          </w:p>
          <w:p w:rsidR="0037160C" w:rsidRPr="003F132E" w:rsidRDefault="0037160C" w:rsidP="00536512">
            <w:pPr>
              <w:pStyle w:val="prastasis1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pręsti paprasčiausius kasdienio turinio uždavinius, kuriuose du dydžiai yra tiesiogiai proporcingi.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7088" w:type="dxa"/>
          </w:tcPr>
          <w:p w:rsidR="0037160C" w:rsidRPr="00AF1298" w:rsidRDefault="0037160C" w:rsidP="0053651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1298"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7088" w:type="dxa"/>
          </w:tcPr>
          <w:p w:rsidR="0037160C" w:rsidRPr="00AF1298" w:rsidRDefault="0037160C" w:rsidP="00536512">
            <w:pPr>
              <w:pStyle w:val="prastasis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</w:t>
            </w:r>
            <w:r w:rsidR="00862ACD">
              <w:rPr>
                <w:rFonts w:ascii="Times New Roman" w:eastAsia="Times New Roman" w:hAnsi="Times New Roman" w:cs="Times New Roman"/>
                <w:sz w:val="24"/>
                <w:szCs w:val="24"/>
              </w:rPr>
              <w:t>mi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37160C" w:rsidRPr="00BD3025" w:rsidTr="00536512">
        <w:tc>
          <w:tcPr>
            <w:tcW w:w="2376" w:type="dxa"/>
          </w:tcPr>
          <w:p w:rsidR="0037160C" w:rsidRPr="00290458" w:rsidRDefault="0037160C" w:rsidP="00536512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Papildoma informacija</w:t>
            </w:r>
          </w:p>
        </w:tc>
        <w:tc>
          <w:tcPr>
            <w:tcW w:w="7088" w:type="dxa"/>
          </w:tcPr>
          <w:p w:rsidR="0037160C" w:rsidRDefault="0037160C" w:rsidP="00536512">
            <w:pPr>
              <w:pStyle w:val="prastasis1"/>
              <w:ind w:left="360" w:hanging="360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iniams galima rekomenduoti peržiūrėti vaizdo pamoką:</w:t>
            </w:r>
          </w:p>
          <w:p w:rsidR="0037160C" w:rsidRPr="00673867" w:rsidRDefault="00554D4E" w:rsidP="00536512">
            <w:pPr>
              <w:pStyle w:val="prastasis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37160C" w:rsidRPr="00673867">
                <w:rPr>
                  <w:rStyle w:val="Hipersaitas"/>
                  <w:rFonts w:ascii="Times New Roman" w:hAnsi="Times New Roman" w:cs="Times New Roman"/>
                  <w:sz w:val="24"/>
                  <w:szCs w:val="24"/>
                </w:rPr>
                <w:t>http://vaizdopamokos.lt/matematika/greicio-vaziavimo-uzdaviniai/</w:t>
              </w:r>
            </w:hyperlink>
            <w:r w:rsidR="0037160C" w:rsidRPr="006738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7160C" w:rsidRPr="00E36E90" w:rsidRDefault="0037160C" w:rsidP="0037160C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37160C" w:rsidRDefault="0037160C" w:rsidP="0037160C">
      <w:pPr>
        <w:pStyle w:val="prastasis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7160C" w:rsidRPr="001D3420" w:rsidRDefault="0037160C" w:rsidP="0037160C">
      <w:pPr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7160C" w:rsidRDefault="0037160C" w:rsidP="0037160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37160C" w:rsidRDefault="0037160C" w:rsidP="0037160C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Užduočių lapas (mokiniams</w:t>
      </w:r>
      <w:r w:rsidRPr="001B37D4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</w:p>
    <w:p w:rsidR="00855B8D" w:rsidRDefault="00855B8D" w:rsidP="00B575F0">
      <w:pPr>
        <w:pStyle w:val="prastasis1"/>
        <w:numPr>
          <w:ilvl w:val="0"/>
          <w:numId w:val="33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Kintamieji dydžiai </w:t>
      </w:r>
      <w:r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ir </w:t>
      </w:r>
      <w:r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yra tiesiogiai proporcingi. </w:t>
      </w:r>
    </w:p>
    <w:p w:rsidR="009753D1" w:rsidRDefault="003729DA" w:rsidP="00B575F0">
      <w:pPr>
        <w:pStyle w:val="prastasis1"/>
        <w:numPr>
          <w:ilvl w:val="0"/>
          <w:numId w:val="37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9753D1">
        <w:rPr>
          <w:rFonts w:ascii="Times New Roman" w:eastAsia="Times New Roman" w:hAnsi="Times New Roman" w:cs="Times New Roman"/>
          <w:color w:val="auto"/>
          <w:sz w:val="24"/>
          <w:szCs w:val="24"/>
        </w:rPr>
        <w:t>Užpildykite lentelę:</w:t>
      </w:r>
    </w:p>
    <w:tbl>
      <w:tblPr>
        <w:tblStyle w:val="Lentelstinklelis"/>
        <w:tblW w:w="0" w:type="auto"/>
        <w:tblInd w:w="392" w:type="dxa"/>
        <w:tblLook w:val="04A0"/>
      </w:tblPr>
      <w:tblGrid>
        <w:gridCol w:w="1131"/>
        <w:gridCol w:w="1131"/>
        <w:gridCol w:w="1131"/>
        <w:gridCol w:w="1131"/>
        <w:gridCol w:w="1131"/>
        <w:gridCol w:w="1132"/>
        <w:gridCol w:w="1132"/>
        <w:gridCol w:w="1132"/>
      </w:tblGrid>
      <w:tr w:rsidR="009753D1" w:rsidTr="00536512"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753D1" w:rsidTr="00536512"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1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2" w:type="dxa"/>
          </w:tcPr>
          <w:p w:rsidR="009753D1" w:rsidRDefault="009753D1" w:rsidP="009753D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9D6A36" w:rsidRDefault="009D6A36" w:rsidP="009D6A36">
      <w:pPr>
        <w:pStyle w:val="prastasis1"/>
        <w:ind w:left="108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3729DA" w:rsidP="00A16C24">
      <w:pPr>
        <w:pStyle w:val="prastasis1"/>
        <w:numPr>
          <w:ilvl w:val="0"/>
          <w:numId w:val="37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9753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Koordinačių plokštumoje pavaizduokite dydžio </w:t>
      </w:r>
      <w:r w:rsidR="009753D1"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y</w:t>
      </w:r>
      <w:r w:rsidR="009753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priklausomybės nuo dydžio </w:t>
      </w:r>
      <w:r w:rsidR="009753D1"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x</w:t>
      </w:r>
      <w:r w:rsidR="009753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grafiką.</w:t>
      </w:r>
    </w:p>
    <w:p w:rsidR="009753D1" w:rsidRDefault="004A19E6" w:rsidP="004A19E6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auto"/>
          <w:sz w:val="24"/>
          <w:szCs w:val="24"/>
          <w:lang w:eastAsia="lt-LT"/>
        </w:rPr>
        <w:drawing>
          <wp:inline distT="0" distB="0" distL="0" distR="0">
            <wp:extent cx="4733925" cy="4275803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2758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AEA" w:rsidRDefault="00B04AEA" w:rsidP="00A16C24">
      <w:pPr>
        <w:pStyle w:val="prastasis1"/>
        <w:numPr>
          <w:ilvl w:val="0"/>
          <w:numId w:val="33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Grafikas vaizduoja </w:t>
      </w:r>
      <w:r w:rsidR="00DE2E4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į kanistrą įpilto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benzino aukščio </w:t>
      </w:r>
      <w:r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priklausomybę nuo benzino tūrio </w:t>
      </w:r>
      <w:r w:rsidRPr="000E44C3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B04AEA" w:rsidRDefault="00E12C4F" w:rsidP="00E12C4F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auto"/>
          <w:sz w:val="24"/>
          <w:szCs w:val="24"/>
          <w:lang w:eastAsia="lt-LT"/>
        </w:rPr>
        <w:drawing>
          <wp:inline distT="0" distB="0" distL="0" distR="0">
            <wp:extent cx="5314950" cy="2571750"/>
            <wp:effectExtent l="1905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27130" t="23160" r="13485" b="25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0EF" w:rsidRDefault="009C3D13" w:rsidP="00536512">
      <w:p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br w:type="page"/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lastRenderedPageBreak/>
        <w:t>Pagal priklausomybės grafiką raskite:</w:t>
      </w:r>
    </w:p>
    <w:p w:rsidR="00C06EDE" w:rsidRDefault="003729DA" w:rsidP="00B575F0">
      <w:pPr>
        <w:pStyle w:val="prastasis1"/>
        <w:numPr>
          <w:ilvl w:val="0"/>
          <w:numId w:val="40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>kiek daugiausiai benzino galima įpilti į kanistrą;</w:t>
      </w:r>
    </w:p>
    <w:p w:rsidR="00C06EDE" w:rsidRDefault="003729DA" w:rsidP="00B575F0">
      <w:pPr>
        <w:pStyle w:val="prastasis1"/>
        <w:numPr>
          <w:ilvl w:val="0"/>
          <w:numId w:val="40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>kok</w:t>
      </w:r>
      <w:r w:rsidR="00DE2E43">
        <w:rPr>
          <w:rFonts w:ascii="Times New Roman" w:eastAsia="Times New Roman" w:hAnsi="Times New Roman" w:cs="Times New Roman"/>
          <w:color w:val="auto"/>
          <w:sz w:val="24"/>
          <w:szCs w:val="24"/>
        </w:rPr>
        <w:t>į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DE2E4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aukštį 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>benzin</w:t>
      </w:r>
      <w:r w:rsidR="00DE2E43">
        <w:rPr>
          <w:rFonts w:ascii="Times New Roman" w:eastAsia="Times New Roman" w:hAnsi="Times New Roman" w:cs="Times New Roman"/>
          <w:color w:val="auto"/>
          <w:sz w:val="24"/>
          <w:szCs w:val="24"/>
        </w:rPr>
        <w:t>as siekia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kanistre, kai į jį įpilta </w:t>
      </w:r>
      <w:r w:rsidR="00C06EDE" w:rsidRPr="00862ACD">
        <w:rPr>
          <w:rFonts w:ascii="Times New Roman" w:eastAsia="Times New Roman" w:hAnsi="Times New Roman" w:cs="Times New Roman"/>
          <w:color w:val="auto"/>
          <w:sz w:val="24"/>
          <w:szCs w:val="24"/>
        </w:rPr>
        <w:t>1</w:t>
      </w:r>
      <w:r w:rsidR="00C06EDE" w:rsidRPr="005811C2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6.5pt" o:ole="">
            <v:imagedata r:id="rId11" o:title=""/>
          </v:shape>
          <o:OLEObject Type="Embed" ProgID="Equation.DSMT4" ShapeID="_x0000_i1025" DrawAspect="Content" ObjectID="_1608969826" r:id="rId12"/>
        </w:objec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benzino;</w:t>
      </w:r>
    </w:p>
    <w:p w:rsidR="00C06EDE" w:rsidRDefault="003729DA" w:rsidP="00B575F0">
      <w:pPr>
        <w:pStyle w:val="prastasis1"/>
        <w:numPr>
          <w:ilvl w:val="0"/>
          <w:numId w:val="40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06EDE">
        <w:rPr>
          <w:rFonts w:ascii="Times New Roman" w:eastAsia="Times New Roman" w:hAnsi="Times New Roman" w:cs="Times New Roman"/>
          <w:color w:val="auto"/>
          <w:sz w:val="24"/>
          <w:szCs w:val="24"/>
        </w:rPr>
        <w:t>kiek benzino yra kanistre, kai benzino aukštis yra 40 cm;</w:t>
      </w:r>
    </w:p>
    <w:p w:rsidR="00C06EDE" w:rsidRDefault="003729DA" w:rsidP="00B575F0">
      <w:pPr>
        <w:pStyle w:val="prastasis1"/>
        <w:numPr>
          <w:ilvl w:val="0"/>
          <w:numId w:val="40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F1636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kaip pasikeis benzino aukštis pusiau tuščiame kanistre, jei į jį įpilsime 3,5 </w:t>
      </w:r>
      <w:r w:rsidR="00F16361" w:rsidRPr="000E44C3">
        <w:rPr>
          <w:rFonts w:ascii="Times New Roman" w:eastAsia="Times New Roman" w:hAnsi="Times New Roman" w:cs="Times New Roman"/>
          <w:color w:val="auto"/>
          <w:sz w:val="24"/>
          <w:szCs w:val="24"/>
        </w:rPr>
        <w:t>l</w:t>
      </w:r>
      <w:r w:rsidR="00F16361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 </w:t>
      </w:r>
      <w:r w:rsidR="009C3D13">
        <w:rPr>
          <w:rFonts w:ascii="Times New Roman" w:eastAsia="Times New Roman" w:hAnsi="Times New Roman" w:cs="Times New Roman"/>
          <w:color w:val="auto"/>
          <w:sz w:val="24"/>
          <w:szCs w:val="24"/>
        </w:rPr>
        <w:t>benzino.</w:t>
      </w:r>
    </w:p>
    <w:p w:rsidR="009B4F77" w:rsidRDefault="003729DA" w:rsidP="00B575F0">
      <w:pPr>
        <w:pStyle w:val="prastasis1"/>
        <w:numPr>
          <w:ilvl w:val="0"/>
          <w:numId w:val="33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C56588">
        <w:rPr>
          <w:rFonts w:ascii="Times New Roman" w:eastAsia="Times New Roman" w:hAnsi="Times New Roman" w:cs="Times New Roman"/>
          <w:color w:val="auto"/>
          <w:sz w:val="24"/>
          <w:szCs w:val="24"/>
        </w:rPr>
        <w:t>Kubelis pagamintas i</w:t>
      </w:r>
      <w:r w:rsidR="00A11EB5">
        <w:rPr>
          <w:rFonts w:ascii="Times New Roman" w:eastAsia="Times New Roman" w:hAnsi="Times New Roman" w:cs="Times New Roman"/>
          <w:color w:val="auto"/>
          <w:sz w:val="24"/>
          <w:szCs w:val="24"/>
        </w:rPr>
        <w:t>š</w:t>
      </w:r>
      <w:r w:rsidR="00C56588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B5651D">
        <w:rPr>
          <w:rFonts w:ascii="Times New Roman" w:eastAsia="Times New Roman" w:hAnsi="Times New Roman" w:cs="Times New Roman"/>
          <w:color w:val="auto"/>
          <w:sz w:val="24"/>
          <w:szCs w:val="24"/>
        </w:rPr>
        <w:t>granito</w:t>
      </w:r>
      <w:r w:rsidR="00C56588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kurio </w:t>
      </w:r>
      <w:r w:rsidR="005D62F5">
        <w:rPr>
          <w:rFonts w:ascii="Times New Roman" w:eastAsia="Times New Roman" w:hAnsi="Times New Roman" w:cs="Times New Roman"/>
          <w:color w:val="auto"/>
          <w:sz w:val="24"/>
          <w:szCs w:val="24"/>
        </w:rPr>
        <w:t>tankis</w:t>
      </w:r>
      <w:r w:rsidR="003E1201" w:rsidRPr="003E1201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="00B5651D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 xml:space="preserve">2,6 </w:t>
      </w:r>
      <w:r w:rsidR="005D62F5" w:rsidRPr="005D62F5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480" w:dyaOrig="620">
          <v:shape id="_x0000_i1026" type="#_x0000_t75" style="width:23.25pt;height:31.5pt" o:ole="">
            <v:imagedata r:id="rId13" o:title=""/>
          </v:shape>
          <o:OLEObject Type="Embed" ProgID="Equation.DSMT4" ShapeID="_x0000_i1026" DrawAspect="Content" ObjectID="_1608969827" r:id="rId14"/>
        </w:object>
      </w:r>
      <w:r w:rsidR="003E120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. </w:t>
      </w:r>
    </w:p>
    <w:p w:rsidR="00B5651D" w:rsidRPr="00007074" w:rsidRDefault="003729DA" w:rsidP="00B575F0">
      <w:pPr>
        <w:pStyle w:val="prastasis1"/>
        <w:numPr>
          <w:ilvl w:val="0"/>
          <w:numId w:val="38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B5651D">
        <w:rPr>
          <w:rFonts w:ascii="Times New Roman" w:eastAsia="Times New Roman" w:hAnsi="Times New Roman" w:cs="Times New Roman"/>
          <w:color w:val="auto"/>
          <w:sz w:val="24"/>
          <w:szCs w:val="24"/>
        </w:rPr>
        <w:t>Apskaičiuokite kubelio tūrį</w:t>
      </w:r>
      <w:r w:rsidR="00B5651D" w:rsidRPr="009B4F7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kai </w:t>
      </w:r>
      <w:r w:rsidR="00DF5BE7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jo briaunos ilgis yra </w:t>
      </w:r>
      <w:r w:rsidR="00B5651D" w:rsidRPr="00007074">
        <w:rPr>
          <w:rFonts w:ascii="Times New Roman" w:eastAsia="Times New Roman" w:hAnsi="Times New Roman" w:cs="Times New Roman"/>
          <w:color w:val="auto"/>
          <w:sz w:val="24"/>
          <w:szCs w:val="24"/>
        </w:rPr>
        <w:t>5 cm.</w:t>
      </w:r>
    </w:p>
    <w:p w:rsidR="00007074" w:rsidRPr="00007074" w:rsidRDefault="003729DA" w:rsidP="00B575F0">
      <w:pPr>
        <w:pStyle w:val="prastasis1"/>
        <w:numPr>
          <w:ilvl w:val="0"/>
          <w:numId w:val="38"/>
        </w:numPr>
        <w:ind w:left="0" w:firstLine="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007074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Apskaičiuokite kubelio, kurio briaunos ilgis yra </w:t>
      </w:r>
      <w:r w:rsidR="00007074" w:rsidRPr="00007074">
        <w:rPr>
          <w:rFonts w:ascii="Times New Roman" w:eastAsia="Times New Roman" w:hAnsi="Times New Roman" w:cs="Times New Roman"/>
          <w:color w:val="auto"/>
          <w:sz w:val="24"/>
          <w:szCs w:val="24"/>
        </w:rPr>
        <w:t>5 cm</w:t>
      </w:r>
      <w:r w:rsidR="00007074">
        <w:rPr>
          <w:rFonts w:ascii="Times New Roman" w:eastAsia="Times New Roman" w:hAnsi="Times New Roman" w:cs="Times New Roman"/>
          <w:color w:val="auto"/>
          <w:sz w:val="24"/>
          <w:szCs w:val="24"/>
        </w:rPr>
        <w:t>, masę.</w:t>
      </w:r>
    </w:p>
    <w:p w:rsidR="009753D1" w:rsidRDefault="003729DA" w:rsidP="003729DA">
      <w:pPr>
        <w:pStyle w:val="prastasis1"/>
        <w:numPr>
          <w:ilvl w:val="0"/>
          <w:numId w:val="38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E1201">
        <w:rPr>
          <w:rFonts w:ascii="Times New Roman" w:eastAsia="Times New Roman" w:hAnsi="Times New Roman" w:cs="Times New Roman"/>
          <w:color w:val="auto"/>
          <w:sz w:val="24"/>
          <w:szCs w:val="24"/>
        </w:rPr>
        <w:t>Formule užrašykite</w:t>
      </w:r>
      <w:r w:rsidR="0008596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kam lygi kubelio masė </w:t>
      </w:r>
      <w:r w:rsidR="00085965" w:rsidRPr="00085965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m</w:t>
      </w:r>
      <w:r w:rsidR="001A5185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 </w:t>
      </w:r>
      <w:r w:rsidR="001A5185" w:rsidRPr="001A5185">
        <w:rPr>
          <w:rFonts w:ascii="Times New Roman" w:eastAsia="Times New Roman" w:hAnsi="Times New Roman" w:cs="Times New Roman"/>
          <w:color w:val="auto"/>
          <w:sz w:val="24"/>
          <w:szCs w:val="24"/>
        </w:rPr>
        <w:t>gramais</w:t>
      </w:r>
      <w:r w:rsidR="00085965" w:rsidRPr="001A5185">
        <w:rPr>
          <w:rFonts w:ascii="Times New Roman" w:eastAsia="Times New Roman" w:hAnsi="Times New Roman" w:cs="Times New Roman"/>
          <w:color w:val="auto"/>
          <w:sz w:val="24"/>
          <w:szCs w:val="24"/>
        </w:rPr>
        <w:t>,</w:t>
      </w:r>
      <w:r w:rsidR="0008596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kai jo briaunos ilgis lygus </w:t>
      </w:r>
      <w:r w:rsidR="00DA0FE5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a </w:t>
      </w:r>
      <w:r w:rsidR="00DA0FE5" w:rsidRPr="00DA0FE5">
        <w:rPr>
          <w:rFonts w:ascii="Times New Roman" w:eastAsia="Times New Roman" w:hAnsi="Times New Roman" w:cs="Times New Roman"/>
          <w:color w:val="auto"/>
          <w:sz w:val="24"/>
          <w:szCs w:val="24"/>
        </w:rPr>
        <w:t>c</w:t>
      </w:r>
      <w:r w:rsidR="00FB47C9">
        <w:rPr>
          <w:rFonts w:ascii="Times New Roman" w:eastAsia="Times New Roman" w:hAnsi="Times New Roman" w:cs="Times New Roman"/>
          <w:color w:val="auto"/>
          <w:sz w:val="24"/>
          <w:szCs w:val="24"/>
        </w:rPr>
        <w:t>enti</w:t>
      </w:r>
      <w:r w:rsidR="00DA0FE5" w:rsidRPr="00DA0FE5">
        <w:rPr>
          <w:rFonts w:ascii="Times New Roman" w:eastAsia="Times New Roman" w:hAnsi="Times New Roman" w:cs="Times New Roman"/>
          <w:color w:val="auto"/>
          <w:sz w:val="24"/>
          <w:szCs w:val="24"/>
        </w:rPr>
        <w:t>m</w:t>
      </w:r>
      <w:r w:rsidR="00FB47C9">
        <w:rPr>
          <w:rFonts w:ascii="Times New Roman" w:eastAsia="Times New Roman" w:hAnsi="Times New Roman" w:cs="Times New Roman"/>
          <w:color w:val="auto"/>
          <w:sz w:val="24"/>
          <w:szCs w:val="24"/>
        </w:rPr>
        <w:t>etrų</w:t>
      </w:r>
      <w:r w:rsidR="00DA0FE5" w:rsidRPr="00DA0FE5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133D72" w:rsidRDefault="003729DA" w:rsidP="003729DA">
      <w:pPr>
        <w:pStyle w:val="prastasis1"/>
        <w:numPr>
          <w:ilvl w:val="0"/>
          <w:numId w:val="38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133D72" w:rsidRPr="00AD115C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Formule užrašykite, kam lygus kubelio </w:t>
      </w:r>
      <w:r w:rsidR="00E21D53">
        <w:rPr>
          <w:rFonts w:ascii="Times New Roman" w:eastAsia="Times New Roman" w:hAnsi="Times New Roman" w:cs="Times New Roman"/>
          <w:color w:val="auto"/>
          <w:sz w:val="24"/>
          <w:szCs w:val="24"/>
        </w:rPr>
        <w:t>tūris V</w:t>
      </w:r>
      <w:r w:rsidR="008E186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kubiniais centimetrais</w:t>
      </w:r>
      <w:r w:rsidR="00133D72" w:rsidRPr="00AD115C">
        <w:rPr>
          <w:rFonts w:ascii="Times New Roman" w:eastAsia="Times New Roman" w:hAnsi="Times New Roman" w:cs="Times New Roman"/>
          <w:color w:val="auto"/>
          <w:sz w:val="24"/>
          <w:szCs w:val="24"/>
        </w:rPr>
        <w:t>, kai</w:t>
      </w:r>
      <w:r w:rsidR="00133D72" w:rsidRPr="00AD115C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 </w:t>
      </w:r>
      <w:r w:rsidR="00133D72" w:rsidRPr="00AD115C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kubelio masė lygi </w:t>
      </w:r>
      <w:r w:rsidR="00133D72" w:rsidRPr="00AD115C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m</w:t>
      </w:r>
      <w:r w:rsidR="00DA6536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 </w:t>
      </w:r>
      <w:r w:rsidR="00DA6536" w:rsidRPr="00DA6536">
        <w:rPr>
          <w:rFonts w:ascii="Times New Roman" w:eastAsia="Times New Roman" w:hAnsi="Times New Roman" w:cs="Times New Roman"/>
          <w:color w:val="auto"/>
          <w:sz w:val="24"/>
          <w:szCs w:val="24"/>
        </w:rPr>
        <w:t>gramų</w:t>
      </w:r>
      <w:r w:rsidR="00133D72" w:rsidRPr="00DA6536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6F56D1" w:rsidRDefault="003729DA" w:rsidP="003729DA">
      <w:pPr>
        <w:pStyle w:val="prastasis1"/>
        <w:numPr>
          <w:ilvl w:val="0"/>
          <w:numId w:val="33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821CF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Į stačiakampio gretasienio formos indą, kurio pagrindo plotas lygus 1 </w:t>
      </w:r>
      <w:r w:rsidR="003821CF" w:rsidRPr="003821CF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</w:rPr>
        <w:object w:dxaOrig="460" w:dyaOrig="320">
          <v:shape id="_x0000_i1027" type="#_x0000_t75" style="width:22.5pt;height:16.5pt" o:ole="">
            <v:imagedata r:id="rId15" o:title=""/>
          </v:shape>
          <o:OLEObject Type="Embed" ProgID="Equation.DSMT4" ShapeID="_x0000_i1027" DrawAspect="Content" ObjectID="_1608969828" r:id="rId16"/>
        </w:objec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</w:t>
      </w:r>
      <w:r w:rsidR="003821CF">
        <w:rPr>
          <w:rFonts w:ascii="Times New Roman" w:eastAsia="Times New Roman" w:hAnsi="Times New Roman" w:cs="Times New Roman"/>
          <w:color w:val="auto"/>
          <w:sz w:val="24"/>
          <w:szCs w:val="24"/>
        </w:rPr>
        <w:t>buvo įmestas pagamintas iš vario kubelis, o p</w:t>
      </w:r>
      <w:r w:rsidR="00862ACD">
        <w:rPr>
          <w:rFonts w:ascii="Times New Roman" w:eastAsia="Times New Roman" w:hAnsi="Times New Roman" w:cs="Times New Roman"/>
          <w:color w:val="auto"/>
          <w:sz w:val="24"/>
          <w:szCs w:val="24"/>
        </w:rPr>
        <w:t>askui</w:t>
      </w:r>
      <w:r w:rsidR="003821CF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indas iki kraštų buvo pripildytas vandens. Kai kubelis iš indo buvo išimtas, vandens lygis jame sumažėjo </w: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1 mm. Apskaičiuokite kubelio masę, jei vario tankis lygus 8,92 </w:t>
      </w:r>
      <w:r w:rsidR="006F56D1" w:rsidRPr="005D62F5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480" w:dyaOrig="620">
          <v:shape id="_x0000_i1028" type="#_x0000_t75" style="width:23.25pt;height:31.5pt" o:ole="">
            <v:imagedata r:id="rId13" o:title=""/>
          </v:shape>
          <o:OLEObject Type="Embed" ProgID="Equation.DSMT4" ShapeID="_x0000_i1028" DrawAspect="Content" ObjectID="_1608969829" r:id="rId17"/>
        </w:objec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647F2F" w:rsidRDefault="004E6243" w:rsidP="003729DA">
      <w:pPr>
        <w:pStyle w:val="prastasis1"/>
        <w:numPr>
          <w:ilvl w:val="0"/>
          <w:numId w:val="33"/>
        </w:numPr>
        <w:ind w:left="0" w:firstLine="0"/>
        <w:jc w:val="both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Ar galima</w: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įpilti 58 litrus</w: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vandens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į </w: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>akvarium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ą</w: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>, kurio matmenys yra 50 cm × 30 cm</w: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× 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40 cm</w:t>
      </w:r>
      <w:r w:rsidR="006F56D1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jei </w: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>jis</w:t>
      </w:r>
      <w:r w:rsidR="004E07A3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iš vidaus</w: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bu</w:t>
      </w:r>
      <w:r w:rsidR="00901CD9">
        <w:rPr>
          <w:rFonts w:ascii="Times New Roman" w:eastAsia="Times New Roman" w:hAnsi="Times New Roman" w:cs="Times New Roman"/>
          <w:color w:val="auto"/>
          <w:sz w:val="24"/>
          <w:szCs w:val="24"/>
        </w:rPr>
        <w:t>vo</w: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papuoštas dekoracijomis, kurių bendras tūris lygus 1,5 </w:t>
      </w:r>
      <w:r w:rsidR="00B7490E" w:rsidRPr="00B7490E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</w:rPr>
        <w:object w:dxaOrig="440" w:dyaOrig="320">
          <v:shape id="_x0000_i1029" type="#_x0000_t75" style="width:21.75pt;height:16.5pt" o:ole="">
            <v:imagedata r:id="rId18" o:title=""/>
          </v:shape>
          <o:OLEObject Type="Embed" ProgID="Equation.DSMT4" ShapeID="_x0000_i1029" DrawAspect="Content" ObjectID="_1608969830" r:id="rId19"/>
        </w:object>
      </w:r>
      <w:r w:rsidR="00B7490E">
        <w:rPr>
          <w:rFonts w:ascii="Times New Roman" w:eastAsia="Times New Roman" w:hAnsi="Times New Roman" w:cs="Times New Roman"/>
          <w:color w:val="auto"/>
          <w:sz w:val="24"/>
          <w:szCs w:val="24"/>
        </w:rPr>
        <w:t>?</w:t>
      </w:r>
    </w:p>
    <w:p w:rsidR="00B04AEA" w:rsidRPr="00AD115C" w:rsidRDefault="00B04AEA" w:rsidP="00A93A5D">
      <w:pPr>
        <w:pStyle w:val="prastasis1"/>
        <w:ind w:left="36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9753D1" w:rsidRDefault="009753D1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4A19E6" w:rsidRDefault="004A19E6" w:rsidP="009753D1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55B8D" w:rsidRDefault="00855B8D" w:rsidP="00855B8D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37160C" w:rsidRDefault="0037160C" w:rsidP="0037160C">
      <w:pPr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37160C" w:rsidRDefault="0037160C" w:rsidP="0037160C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Atsakymų lapas (mokytojui)</w:t>
      </w:r>
    </w:p>
    <w:p w:rsidR="0043134E" w:rsidRPr="00D91717" w:rsidRDefault="00D37D84" w:rsidP="0043134E">
      <w:pPr>
        <w:pStyle w:val="prastasis1"/>
        <w:ind w:left="360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D91717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1. </w:t>
      </w:r>
    </w:p>
    <w:p w:rsidR="004A19E6" w:rsidRPr="00752C68" w:rsidRDefault="004A19E6" w:rsidP="0043134E">
      <w:pPr>
        <w:pStyle w:val="prastasis1"/>
        <w:ind w:left="36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a)</w:t>
      </w:r>
    </w:p>
    <w:tbl>
      <w:tblPr>
        <w:tblStyle w:val="Lentelstinklelis"/>
        <w:tblW w:w="0" w:type="auto"/>
        <w:tblInd w:w="534" w:type="dxa"/>
        <w:tblLook w:val="04A0"/>
      </w:tblPr>
      <w:tblGrid>
        <w:gridCol w:w="1114"/>
        <w:gridCol w:w="1143"/>
        <w:gridCol w:w="1114"/>
        <w:gridCol w:w="1143"/>
        <w:gridCol w:w="1114"/>
        <w:gridCol w:w="1144"/>
        <w:gridCol w:w="1115"/>
        <w:gridCol w:w="1164"/>
      </w:tblGrid>
      <w:tr w:rsidR="004A19E6" w:rsidTr="003729DA"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143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43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15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6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4A19E6" w:rsidTr="003729DA"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1143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3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111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4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115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64" w:type="dxa"/>
          </w:tcPr>
          <w:p w:rsidR="004A19E6" w:rsidRDefault="004A19E6" w:rsidP="00426691">
            <w:pPr>
              <w:pStyle w:val="prastasis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,5</w:t>
            </w:r>
          </w:p>
        </w:tc>
      </w:tr>
    </w:tbl>
    <w:p w:rsidR="003729DA" w:rsidRDefault="003729DA" w:rsidP="0025724C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43134E" w:rsidRDefault="0043134E" w:rsidP="0025724C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</w:p>
    <w:p w:rsidR="0043134E" w:rsidRDefault="0043134E" w:rsidP="0025724C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25724C" w:rsidRDefault="009D6A36" w:rsidP="0025724C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52775" cy="3439241"/>
            <wp:effectExtent l="1905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40551" t="26370" r="28310" b="133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324" cy="3445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F5B" w:rsidRDefault="00246F5B" w:rsidP="00DA1CD6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A1CD6" w:rsidRPr="00D91717" w:rsidRDefault="00D37D84" w:rsidP="00DA1CD6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1717">
        <w:rPr>
          <w:rFonts w:ascii="Times New Roman" w:hAnsi="Times New Roman" w:cs="Times New Roman"/>
          <w:b/>
          <w:sz w:val="24"/>
          <w:szCs w:val="24"/>
        </w:rPr>
        <w:t>2.</w:t>
      </w:r>
    </w:p>
    <w:p w:rsidR="001E7A3B" w:rsidRDefault="00DA1CD6" w:rsidP="001E7A3B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614CE6">
        <w:rPr>
          <w:rFonts w:ascii="Times New Roman" w:eastAsia="Times New Roman" w:hAnsi="Times New Roman" w:cs="Times New Roman"/>
          <w:color w:val="auto"/>
          <w:sz w:val="24"/>
          <w:szCs w:val="24"/>
        </w:rPr>
        <w:t>12 litrų;</w:t>
      </w:r>
      <w:r w:rsidR="00614CE6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b) 5 cm;</w:t>
      </w:r>
      <w:r w:rsidR="00614CE6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 xml:space="preserve">c) </w:t>
      </w:r>
      <w:r w:rsidR="001E7A3B">
        <w:rPr>
          <w:rFonts w:ascii="Times New Roman" w:eastAsia="Times New Roman" w:hAnsi="Times New Roman" w:cs="Times New Roman"/>
          <w:color w:val="auto"/>
          <w:sz w:val="24"/>
          <w:szCs w:val="24"/>
        </w:rPr>
        <w:t>9,5 litrų;</w:t>
      </w:r>
      <w:r w:rsidR="001E7A3B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1E7A3B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d) padidės 15 cm.</w:t>
      </w:r>
    </w:p>
    <w:p w:rsidR="00DA1CD6" w:rsidRPr="00D91717" w:rsidRDefault="00D37D84" w:rsidP="00DA1CD6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1717">
        <w:rPr>
          <w:rFonts w:ascii="Times New Roman" w:hAnsi="Times New Roman" w:cs="Times New Roman"/>
          <w:b/>
          <w:sz w:val="24"/>
          <w:szCs w:val="24"/>
        </w:rPr>
        <w:t xml:space="preserve">3. </w:t>
      </w:r>
    </w:p>
    <w:p w:rsidR="00E653FC" w:rsidRDefault="00D942AF" w:rsidP="00E653FC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125 </w:t>
      </w:r>
      <w:r w:rsidRPr="00D942AF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30" type="#_x0000_t75" style="width:21.75pt;height:16.5pt" o:ole="">
            <v:imagedata r:id="rId21" o:title=""/>
          </v:shape>
          <o:OLEObject Type="Embed" ProgID="Equation.DSMT4" ShapeID="_x0000_i1030" DrawAspect="Content" ObjectID="_1608969831" r:id="rId22"/>
        </w:objec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 xml:space="preserve">b) </w:t>
      </w:r>
      <w:r w:rsidR="00373018">
        <w:rPr>
          <w:rFonts w:ascii="Times New Roman" w:eastAsia="Times New Roman" w:hAnsi="Times New Roman" w:cs="Times New Roman"/>
          <w:color w:val="auto"/>
          <w:sz w:val="24"/>
          <w:szCs w:val="24"/>
        </w:rPr>
        <w:t>325 g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 xml:space="preserve">c) </w:t>
      </w:r>
      <w:r w:rsidR="004B6895" w:rsidRPr="004B6895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>m</w:t>
      </w:r>
      <w:r w:rsidR="00862ACD">
        <w:rPr>
          <w:rFonts w:ascii="Times New Roman" w:eastAsia="Times New Roman" w:hAnsi="Times New Roman" w:cs="Times New Roman"/>
          <w:i/>
          <w:color w:val="auto"/>
          <w:sz w:val="24"/>
          <w:szCs w:val="24"/>
        </w:rPr>
        <w:t xml:space="preserve"> </w:t>
      </w:r>
      <w:r w:rsidR="004B689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=</w:t>
      </w:r>
      <w:r w:rsidR="00862ACD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="004B689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2,6·</w:t>
      </w:r>
      <w:r w:rsidR="004B6895" w:rsidRPr="004B6895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  <w:lang w:val="en-US"/>
        </w:rPr>
        <w:object w:dxaOrig="279" w:dyaOrig="320">
          <v:shape id="_x0000_i1031" type="#_x0000_t75" style="width:13.5pt;height:16.5pt" o:ole="">
            <v:imagedata r:id="rId23" o:title=""/>
          </v:shape>
          <o:OLEObject Type="Embed" ProgID="Equation.DSMT4" ShapeID="_x0000_i1031" DrawAspect="Content" ObjectID="_1608969832" r:id="rId24"/>
        </w:objec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 xml:space="preserve">d) </w:t>
      </w:r>
      <w:r w:rsidR="00E653FC">
        <w:rPr>
          <w:rFonts w:ascii="Times New Roman" w:eastAsia="Times New Roman" w:hAnsi="Times New Roman" w:cs="Times New Roman"/>
          <w:color w:val="auto"/>
          <w:sz w:val="24"/>
          <w:szCs w:val="24"/>
        </w:rPr>
        <w:t>V</w:t>
      </w:r>
      <w:r w:rsidR="00862AC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E653FC">
        <w:rPr>
          <w:rFonts w:ascii="Times New Roman" w:eastAsia="Times New Roman" w:hAnsi="Times New Roman" w:cs="Times New Roman"/>
          <w:color w:val="auto"/>
          <w:sz w:val="24"/>
          <w:szCs w:val="24"/>
        </w:rPr>
        <w:t>=</w:t>
      </w:r>
      <w:r w:rsidR="00E653FC" w:rsidRPr="00E653FC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400" w:dyaOrig="620">
          <v:shape id="_x0000_i1032" type="#_x0000_t75" style="width:19.5pt;height:31.5pt" o:ole="">
            <v:imagedata r:id="rId25" o:title=""/>
          </v:shape>
          <o:OLEObject Type="Embed" ProgID="Equation.DSMT4" ShapeID="_x0000_i1032" DrawAspect="Content" ObjectID="_1608969833" r:id="rId26"/>
        </w:object>
      </w:r>
      <w:r w:rsidR="00E653FC" w:rsidRPr="00E653FC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</w:rPr>
        <w:object w:dxaOrig="420" w:dyaOrig="320">
          <v:shape id="_x0000_i1033" type="#_x0000_t75" style="width:21.75pt;height:16.5pt" o:ole="">
            <v:imagedata r:id="rId27" o:title=""/>
          </v:shape>
          <o:OLEObject Type="Embed" ProgID="Equation.DSMT4" ShapeID="_x0000_i1033" DrawAspect="Content" ObjectID="_1608969834" r:id="rId28"/>
        </w:object>
      </w:r>
      <w:r w:rsidR="00E653FC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D942AF" w:rsidRDefault="00D37D84" w:rsidP="00DA1CD6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91717">
        <w:rPr>
          <w:rFonts w:ascii="Times New Roman" w:eastAsia="Times New Roman" w:hAnsi="Times New Roman" w:cs="Times New Roman"/>
          <w:b/>
          <w:sz w:val="24"/>
          <w:szCs w:val="24"/>
        </w:rPr>
        <w:t>4.</w:t>
      </w:r>
      <w:r w:rsidR="00E653F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65F3">
        <w:rPr>
          <w:rFonts w:ascii="Times New Roman" w:eastAsia="Times New Roman" w:hAnsi="Times New Roman" w:cs="Times New Roman"/>
          <w:sz w:val="24"/>
          <w:szCs w:val="24"/>
        </w:rPr>
        <w:t>89,2 g.</w:t>
      </w:r>
    </w:p>
    <w:p w:rsidR="008F65F3" w:rsidRPr="00DA1CD6" w:rsidRDefault="00D37D84" w:rsidP="00DA1CD6">
      <w:pPr>
        <w:pStyle w:val="Sraopastraipa"/>
        <w:tabs>
          <w:tab w:val="left" w:leader="underscore" w:pos="9639"/>
        </w:tabs>
        <w:spacing w:after="120" w:line="240" w:lineRule="auto"/>
        <w:ind w:left="3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91717">
        <w:rPr>
          <w:rFonts w:ascii="Times New Roman" w:eastAsia="Times New Roman" w:hAnsi="Times New Roman" w:cs="Times New Roman"/>
          <w:b/>
          <w:sz w:val="24"/>
          <w:szCs w:val="24"/>
        </w:rPr>
        <w:t>5.</w:t>
      </w:r>
      <w:r w:rsidR="008F65F3">
        <w:rPr>
          <w:rFonts w:ascii="Times New Roman" w:eastAsia="Times New Roman" w:hAnsi="Times New Roman" w:cs="Times New Roman"/>
          <w:sz w:val="24"/>
          <w:szCs w:val="24"/>
        </w:rPr>
        <w:t xml:space="preserve"> Galima.</w:t>
      </w:r>
    </w:p>
    <w:sectPr w:rsidR="008F65F3" w:rsidRPr="00DA1CD6" w:rsidSect="00AE2013">
      <w:footerReference w:type="even" r:id="rId29"/>
      <w:footerReference w:type="default" r:id="rId30"/>
      <w:pgSz w:w="11900" w:h="16840"/>
      <w:pgMar w:top="1134" w:right="851" w:bottom="567" w:left="1134" w:header="0" w:footer="720" w:gutter="0"/>
      <w:pgNumType w:start="1"/>
      <w:cols w:space="72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2F27" w:rsidRDefault="000E2F27" w:rsidP="00CA7A2B">
      <w:pPr>
        <w:spacing w:after="0" w:line="240" w:lineRule="auto"/>
      </w:pPr>
      <w:r>
        <w:separator/>
      </w:r>
    </w:p>
  </w:endnote>
  <w:endnote w:type="continuationSeparator" w:id="0">
    <w:p w:rsidR="000E2F27" w:rsidRDefault="000E2F27" w:rsidP="00CA7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BA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BA"/>
    <w:family w:val="roman"/>
    <w:pitch w:val="variable"/>
    <w:sig w:usb0="00000287" w:usb1="00000000" w:usb2="00000000" w:usb3="00000000" w:csb0="0000009F" w:csb1="00000000"/>
  </w:font>
  <w:font w:name="Lucida Grande CE">
    <w:charset w:val="58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A2B" w:rsidRDefault="00554D4E" w:rsidP="0002091D">
    <w:pPr>
      <w:pStyle w:val="Porat"/>
      <w:framePr w:wrap="around" w:vAnchor="text" w:hAnchor="margin" w:xAlign="center" w:y="1"/>
      <w:rPr>
        <w:rStyle w:val="Puslapionumeris"/>
      </w:rPr>
    </w:pPr>
    <w:r>
      <w:rPr>
        <w:rStyle w:val="Puslapionumeris"/>
      </w:rPr>
      <w:fldChar w:fldCharType="begin"/>
    </w:r>
    <w:r w:rsidR="00CA7A2B">
      <w:rPr>
        <w:rStyle w:val="Puslapionumeris"/>
      </w:rPr>
      <w:instrText xml:space="preserve">PAGE  </w:instrText>
    </w:r>
    <w:r>
      <w:rPr>
        <w:rStyle w:val="Puslapionumeris"/>
      </w:rPr>
      <w:fldChar w:fldCharType="end"/>
    </w:r>
  </w:p>
  <w:p w:rsidR="00CA7A2B" w:rsidRDefault="00CA7A2B">
    <w:pPr>
      <w:pStyle w:val="Pora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A2B" w:rsidRDefault="00554D4E" w:rsidP="0002091D">
    <w:pPr>
      <w:pStyle w:val="Porat"/>
      <w:framePr w:wrap="around" w:vAnchor="text" w:hAnchor="margin" w:xAlign="center" w:y="1"/>
      <w:rPr>
        <w:rStyle w:val="Puslapionumeris"/>
      </w:rPr>
    </w:pPr>
    <w:r>
      <w:rPr>
        <w:rStyle w:val="Puslapionumeris"/>
      </w:rPr>
      <w:fldChar w:fldCharType="begin"/>
    </w:r>
    <w:r w:rsidR="00CA7A2B">
      <w:rPr>
        <w:rStyle w:val="Puslapionumeris"/>
      </w:rPr>
      <w:instrText xml:space="preserve">PAGE  </w:instrText>
    </w:r>
    <w:r>
      <w:rPr>
        <w:rStyle w:val="Puslapionumeris"/>
      </w:rPr>
      <w:fldChar w:fldCharType="separate"/>
    </w:r>
    <w:r w:rsidR="00967782">
      <w:rPr>
        <w:rStyle w:val="Puslapionumeris"/>
        <w:noProof/>
      </w:rPr>
      <w:t>1</w:t>
    </w:r>
    <w:r>
      <w:rPr>
        <w:rStyle w:val="Puslapionumeris"/>
      </w:rPr>
      <w:fldChar w:fldCharType="end"/>
    </w:r>
  </w:p>
  <w:p w:rsidR="00CA7A2B" w:rsidRDefault="00CA7A2B">
    <w:pPr>
      <w:pStyle w:val="Pora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2F27" w:rsidRDefault="000E2F27" w:rsidP="00CA7A2B">
      <w:pPr>
        <w:spacing w:after="0" w:line="240" w:lineRule="auto"/>
      </w:pPr>
      <w:r>
        <w:separator/>
      </w:r>
    </w:p>
  </w:footnote>
  <w:footnote w:type="continuationSeparator" w:id="0">
    <w:p w:rsidR="000E2F27" w:rsidRDefault="000E2F27" w:rsidP="00CA7A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45EDA"/>
    <w:multiLevelType w:val="multilevel"/>
    <w:tmpl w:val="5DB0B3F8"/>
    <w:lvl w:ilvl="0">
      <w:start w:val="1"/>
      <w:numFmt w:val="bullet"/>
      <w:lvlText w:val="●"/>
      <w:lvlJc w:val="left"/>
      <w:pPr>
        <w:ind w:left="360" w:hanging="360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Arial" w:eastAsia="Arial" w:hAnsi="Arial" w:cs="Arial"/>
      </w:rPr>
    </w:lvl>
  </w:abstractNum>
  <w:abstractNum w:abstractNumId="1">
    <w:nsid w:val="030C139E"/>
    <w:multiLevelType w:val="hybridMultilevel"/>
    <w:tmpl w:val="9286A3E6"/>
    <w:lvl w:ilvl="0" w:tplc="82DC94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C44E45"/>
    <w:multiLevelType w:val="hybridMultilevel"/>
    <w:tmpl w:val="2EC47322"/>
    <w:lvl w:ilvl="0" w:tplc="64127D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71DCD"/>
    <w:multiLevelType w:val="multilevel"/>
    <w:tmpl w:val="46688E9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EA21EBD"/>
    <w:multiLevelType w:val="hybridMultilevel"/>
    <w:tmpl w:val="C046C6A2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D5B7A"/>
    <w:multiLevelType w:val="hybridMultilevel"/>
    <w:tmpl w:val="A8F8A31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70F43"/>
    <w:multiLevelType w:val="multilevel"/>
    <w:tmpl w:val="259E69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A798F"/>
    <w:multiLevelType w:val="multilevel"/>
    <w:tmpl w:val="890AEC64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1D21439F"/>
    <w:multiLevelType w:val="hybridMultilevel"/>
    <w:tmpl w:val="156AF58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905E2E"/>
    <w:multiLevelType w:val="hybridMultilevel"/>
    <w:tmpl w:val="B3926E7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F80CCA"/>
    <w:multiLevelType w:val="multilevel"/>
    <w:tmpl w:val="B056851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1BF47B0"/>
    <w:multiLevelType w:val="hybridMultilevel"/>
    <w:tmpl w:val="39CA420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24EB0627"/>
    <w:multiLevelType w:val="hybridMultilevel"/>
    <w:tmpl w:val="8E8C279A"/>
    <w:lvl w:ilvl="0" w:tplc="CC2E8A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657D3F"/>
    <w:multiLevelType w:val="multilevel"/>
    <w:tmpl w:val="59B0527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2D4151A6"/>
    <w:multiLevelType w:val="multilevel"/>
    <w:tmpl w:val="B7E8D8CA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2D490356"/>
    <w:multiLevelType w:val="hybridMultilevel"/>
    <w:tmpl w:val="C8F85588"/>
    <w:lvl w:ilvl="0" w:tplc="028623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0241D87"/>
    <w:multiLevelType w:val="hybridMultilevel"/>
    <w:tmpl w:val="0D4C82E6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C66085"/>
    <w:multiLevelType w:val="hybridMultilevel"/>
    <w:tmpl w:val="34AE44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4E6E8A"/>
    <w:multiLevelType w:val="hybridMultilevel"/>
    <w:tmpl w:val="30546AC4"/>
    <w:lvl w:ilvl="0" w:tplc="61021FC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FC6B05"/>
    <w:multiLevelType w:val="hybridMultilevel"/>
    <w:tmpl w:val="F1FCE0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35860717"/>
    <w:multiLevelType w:val="hybridMultilevel"/>
    <w:tmpl w:val="E5021A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6D18E1"/>
    <w:multiLevelType w:val="hybridMultilevel"/>
    <w:tmpl w:val="00F87FF2"/>
    <w:lvl w:ilvl="0" w:tplc="042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E03996"/>
    <w:multiLevelType w:val="multilevel"/>
    <w:tmpl w:val="F0B4C01A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3">
    <w:nsid w:val="42503196"/>
    <w:multiLevelType w:val="hybridMultilevel"/>
    <w:tmpl w:val="7032A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297EB5"/>
    <w:multiLevelType w:val="hybridMultilevel"/>
    <w:tmpl w:val="952C65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8B7A22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4C0E01D1"/>
    <w:multiLevelType w:val="multilevel"/>
    <w:tmpl w:val="259E69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6A4535"/>
    <w:multiLevelType w:val="hybridMultilevel"/>
    <w:tmpl w:val="259E69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E105AB"/>
    <w:multiLevelType w:val="hybridMultilevel"/>
    <w:tmpl w:val="1D78CB34"/>
    <w:lvl w:ilvl="0" w:tplc="E98C1D62">
      <w:start w:val="1"/>
      <w:numFmt w:val="decimal"/>
      <w:lvlText w:val="%1."/>
      <w:lvlJc w:val="left"/>
      <w:pPr>
        <w:ind w:left="0" w:firstLine="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E63B41"/>
    <w:multiLevelType w:val="hybridMultilevel"/>
    <w:tmpl w:val="74568632"/>
    <w:lvl w:ilvl="0" w:tplc="FCC84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7604406"/>
    <w:multiLevelType w:val="multilevel"/>
    <w:tmpl w:val="AAF2B92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1">
    <w:nsid w:val="585F0DE6"/>
    <w:multiLevelType w:val="hybridMultilevel"/>
    <w:tmpl w:val="B750F38C"/>
    <w:lvl w:ilvl="0" w:tplc="00C4AFD6">
      <w:start w:val="1"/>
      <w:numFmt w:val="decimal"/>
      <w:lvlText w:val="%1."/>
      <w:lvlJc w:val="left"/>
      <w:pPr>
        <w:ind w:left="502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4279B7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5A4F4660"/>
    <w:multiLevelType w:val="hybridMultilevel"/>
    <w:tmpl w:val="2E221D58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C4D4191"/>
    <w:multiLevelType w:val="hybridMultilevel"/>
    <w:tmpl w:val="652A7DF6"/>
    <w:lvl w:ilvl="0" w:tplc="FFB2E4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E814310"/>
    <w:multiLevelType w:val="multilevel"/>
    <w:tmpl w:val="B750F38C"/>
    <w:lvl w:ilvl="0">
      <w:start w:val="1"/>
      <w:numFmt w:val="decimal"/>
      <w:lvlText w:val="%1."/>
      <w:lvlJc w:val="left"/>
      <w:pPr>
        <w:ind w:left="502" w:hanging="360"/>
      </w:pPr>
      <w:rPr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AB4994"/>
    <w:multiLevelType w:val="hybridMultilevel"/>
    <w:tmpl w:val="D250DCA4"/>
    <w:lvl w:ilvl="0" w:tplc="18000B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11C41DF"/>
    <w:multiLevelType w:val="hybridMultilevel"/>
    <w:tmpl w:val="5CF47746"/>
    <w:lvl w:ilvl="0" w:tplc="02BADA3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2897D4D"/>
    <w:multiLevelType w:val="hybridMultilevel"/>
    <w:tmpl w:val="B37C11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CB9563B"/>
    <w:multiLevelType w:val="multilevel"/>
    <w:tmpl w:val="D8F6E3B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0">
    <w:nsid w:val="703B484F"/>
    <w:multiLevelType w:val="hybridMultilevel"/>
    <w:tmpl w:val="B750F38C"/>
    <w:lvl w:ilvl="0" w:tplc="00C4AFD6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855CD2"/>
    <w:multiLevelType w:val="hybridMultilevel"/>
    <w:tmpl w:val="B750F38C"/>
    <w:lvl w:ilvl="0" w:tplc="00C4AFD6">
      <w:start w:val="1"/>
      <w:numFmt w:val="decimal"/>
      <w:lvlText w:val="%1."/>
      <w:lvlJc w:val="left"/>
      <w:pPr>
        <w:ind w:left="502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09351C"/>
    <w:multiLevelType w:val="hybridMultilevel"/>
    <w:tmpl w:val="686422D2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6D2611"/>
    <w:multiLevelType w:val="hybridMultilevel"/>
    <w:tmpl w:val="00F87FF2"/>
    <w:lvl w:ilvl="0" w:tplc="042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DE5F55"/>
    <w:multiLevelType w:val="multilevel"/>
    <w:tmpl w:val="0427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20"/>
  </w:num>
  <w:num w:numId="3">
    <w:abstractNumId w:val="43"/>
  </w:num>
  <w:num w:numId="4">
    <w:abstractNumId w:val="11"/>
  </w:num>
  <w:num w:numId="5">
    <w:abstractNumId w:val="38"/>
  </w:num>
  <w:num w:numId="6">
    <w:abstractNumId w:val="2"/>
  </w:num>
  <w:num w:numId="7">
    <w:abstractNumId w:val="1"/>
  </w:num>
  <w:num w:numId="8">
    <w:abstractNumId w:val="17"/>
  </w:num>
  <w:num w:numId="9">
    <w:abstractNumId w:val="24"/>
  </w:num>
  <w:num w:numId="10">
    <w:abstractNumId w:val="19"/>
  </w:num>
  <w:num w:numId="11">
    <w:abstractNumId w:val="28"/>
  </w:num>
  <w:num w:numId="12">
    <w:abstractNumId w:val="26"/>
  </w:num>
  <w:num w:numId="13">
    <w:abstractNumId w:val="6"/>
  </w:num>
  <w:num w:numId="14">
    <w:abstractNumId w:val="21"/>
  </w:num>
  <w:num w:numId="15">
    <w:abstractNumId w:val="27"/>
  </w:num>
  <w:num w:numId="16">
    <w:abstractNumId w:val="33"/>
  </w:num>
  <w:num w:numId="17">
    <w:abstractNumId w:val="39"/>
  </w:num>
  <w:num w:numId="18">
    <w:abstractNumId w:val="30"/>
  </w:num>
  <w:num w:numId="19">
    <w:abstractNumId w:val="22"/>
  </w:num>
  <w:num w:numId="20">
    <w:abstractNumId w:val="7"/>
  </w:num>
  <w:num w:numId="21">
    <w:abstractNumId w:val="44"/>
  </w:num>
  <w:num w:numId="22">
    <w:abstractNumId w:val="25"/>
  </w:num>
  <w:num w:numId="23">
    <w:abstractNumId w:val="3"/>
  </w:num>
  <w:num w:numId="24">
    <w:abstractNumId w:val="16"/>
  </w:num>
  <w:num w:numId="25">
    <w:abstractNumId w:val="42"/>
  </w:num>
  <w:num w:numId="26">
    <w:abstractNumId w:val="4"/>
  </w:num>
  <w:num w:numId="27">
    <w:abstractNumId w:val="32"/>
  </w:num>
  <w:num w:numId="28">
    <w:abstractNumId w:val="18"/>
  </w:num>
  <w:num w:numId="29">
    <w:abstractNumId w:val="40"/>
  </w:num>
  <w:num w:numId="30">
    <w:abstractNumId w:val="31"/>
  </w:num>
  <w:num w:numId="31">
    <w:abstractNumId w:val="41"/>
  </w:num>
  <w:num w:numId="32">
    <w:abstractNumId w:val="13"/>
  </w:num>
  <w:num w:numId="33">
    <w:abstractNumId w:val="12"/>
  </w:num>
  <w:num w:numId="34">
    <w:abstractNumId w:val="37"/>
  </w:num>
  <w:num w:numId="35">
    <w:abstractNumId w:val="29"/>
  </w:num>
  <w:num w:numId="36">
    <w:abstractNumId w:val="23"/>
  </w:num>
  <w:num w:numId="37">
    <w:abstractNumId w:val="15"/>
  </w:num>
  <w:num w:numId="38">
    <w:abstractNumId w:val="36"/>
  </w:num>
  <w:num w:numId="39">
    <w:abstractNumId w:val="8"/>
  </w:num>
  <w:num w:numId="40">
    <w:abstractNumId w:val="34"/>
  </w:num>
  <w:num w:numId="41">
    <w:abstractNumId w:val="9"/>
  </w:num>
  <w:num w:numId="42">
    <w:abstractNumId w:val="5"/>
  </w:num>
  <w:num w:numId="43">
    <w:abstractNumId w:val="35"/>
  </w:num>
  <w:num w:numId="44">
    <w:abstractNumId w:val="10"/>
  </w:num>
  <w:num w:numId="4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227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D1E08"/>
    <w:rsid w:val="00001379"/>
    <w:rsid w:val="00007074"/>
    <w:rsid w:val="00020E6F"/>
    <w:rsid w:val="000240D6"/>
    <w:rsid w:val="00025DD9"/>
    <w:rsid w:val="00036053"/>
    <w:rsid w:val="000371D4"/>
    <w:rsid w:val="00044E0C"/>
    <w:rsid w:val="00044F25"/>
    <w:rsid w:val="000512D6"/>
    <w:rsid w:val="00053B7F"/>
    <w:rsid w:val="000605E5"/>
    <w:rsid w:val="00061597"/>
    <w:rsid w:val="0006487A"/>
    <w:rsid w:val="00064CBC"/>
    <w:rsid w:val="00077D61"/>
    <w:rsid w:val="00085965"/>
    <w:rsid w:val="00095E6B"/>
    <w:rsid w:val="000A7EC2"/>
    <w:rsid w:val="000B1BBE"/>
    <w:rsid w:val="000C4D3C"/>
    <w:rsid w:val="000E2F27"/>
    <w:rsid w:val="000E44C3"/>
    <w:rsid w:val="000F7A3D"/>
    <w:rsid w:val="000F7D49"/>
    <w:rsid w:val="00111514"/>
    <w:rsid w:val="00112906"/>
    <w:rsid w:val="0011498B"/>
    <w:rsid w:val="001163BC"/>
    <w:rsid w:val="00126A26"/>
    <w:rsid w:val="00133D72"/>
    <w:rsid w:val="00147328"/>
    <w:rsid w:val="00152162"/>
    <w:rsid w:val="001633B3"/>
    <w:rsid w:val="001771F4"/>
    <w:rsid w:val="0019047A"/>
    <w:rsid w:val="0019289B"/>
    <w:rsid w:val="001A5185"/>
    <w:rsid w:val="001A660C"/>
    <w:rsid w:val="001B40CA"/>
    <w:rsid w:val="001B7491"/>
    <w:rsid w:val="001C40D7"/>
    <w:rsid w:val="001C4354"/>
    <w:rsid w:val="001C4D21"/>
    <w:rsid w:val="001E294E"/>
    <w:rsid w:val="001E2BBF"/>
    <w:rsid w:val="001E3E41"/>
    <w:rsid w:val="001E594B"/>
    <w:rsid w:val="001E6C09"/>
    <w:rsid w:val="001E7A3B"/>
    <w:rsid w:val="001F034D"/>
    <w:rsid w:val="001F0801"/>
    <w:rsid w:val="001F5BDE"/>
    <w:rsid w:val="00221D5F"/>
    <w:rsid w:val="00237A71"/>
    <w:rsid w:val="00243404"/>
    <w:rsid w:val="00246F5B"/>
    <w:rsid w:val="0025724C"/>
    <w:rsid w:val="0027361E"/>
    <w:rsid w:val="002750EF"/>
    <w:rsid w:val="00287339"/>
    <w:rsid w:val="00291E32"/>
    <w:rsid w:val="002A034E"/>
    <w:rsid w:val="002B0B0D"/>
    <w:rsid w:val="002C7A52"/>
    <w:rsid w:val="002D1E08"/>
    <w:rsid w:val="002D2743"/>
    <w:rsid w:val="002D4D3C"/>
    <w:rsid w:val="002D66C4"/>
    <w:rsid w:val="002F4D27"/>
    <w:rsid w:val="00302297"/>
    <w:rsid w:val="00310E16"/>
    <w:rsid w:val="0031368E"/>
    <w:rsid w:val="00315D26"/>
    <w:rsid w:val="00317615"/>
    <w:rsid w:val="00320A4D"/>
    <w:rsid w:val="00321F4B"/>
    <w:rsid w:val="003322BF"/>
    <w:rsid w:val="00332C1F"/>
    <w:rsid w:val="0034370F"/>
    <w:rsid w:val="00367C99"/>
    <w:rsid w:val="0037160C"/>
    <w:rsid w:val="003729DA"/>
    <w:rsid w:val="00373018"/>
    <w:rsid w:val="00375955"/>
    <w:rsid w:val="003821CF"/>
    <w:rsid w:val="00384EAB"/>
    <w:rsid w:val="00387F88"/>
    <w:rsid w:val="003956E2"/>
    <w:rsid w:val="003B5D5B"/>
    <w:rsid w:val="003E1201"/>
    <w:rsid w:val="003E70AD"/>
    <w:rsid w:val="00401895"/>
    <w:rsid w:val="00404EF7"/>
    <w:rsid w:val="00423A2C"/>
    <w:rsid w:val="00426691"/>
    <w:rsid w:val="0043134E"/>
    <w:rsid w:val="004317BB"/>
    <w:rsid w:val="00435510"/>
    <w:rsid w:val="004439A7"/>
    <w:rsid w:val="004560BA"/>
    <w:rsid w:val="004716CC"/>
    <w:rsid w:val="0049272E"/>
    <w:rsid w:val="004A19E6"/>
    <w:rsid w:val="004A23DE"/>
    <w:rsid w:val="004A4B1C"/>
    <w:rsid w:val="004B5FA7"/>
    <w:rsid w:val="004B6895"/>
    <w:rsid w:val="004C0F98"/>
    <w:rsid w:val="004C32BF"/>
    <w:rsid w:val="004C6EB6"/>
    <w:rsid w:val="004E07A3"/>
    <w:rsid w:val="004E089F"/>
    <w:rsid w:val="004E6243"/>
    <w:rsid w:val="004F236B"/>
    <w:rsid w:val="004F2676"/>
    <w:rsid w:val="00504B19"/>
    <w:rsid w:val="005203B1"/>
    <w:rsid w:val="00536512"/>
    <w:rsid w:val="00554D4E"/>
    <w:rsid w:val="00567339"/>
    <w:rsid w:val="005811C2"/>
    <w:rsid w:val="005813A7"/>
    <w:rsid w:val="00592F7E"/>
    <w:rsid w:val="00596248"/>
    <w:rsid w:val="005D4804"/>
    <w:rsid w:val="005D5656"/>
    <w:rsid w:val="005D62F5"/>
    <w:rsid w:val="005D6519"/>
    <w:rsid w:val="005F0C62"/>
    <w:rsid w:val="005F3D6D"/>
    <w:rsid w:val="005F45B7"/>
    <w:rsid w:val="005F6381"/>
    <w:rsid w:val="00604866"/>
    <w:rsid w:val="00614B79"/>
    <w:rsid w:val="00614CE6"/>
    <w:rsid w:val="006258D4"/>
    <w:rsid w:val="0062725C"/>
    <w:rsid w:val="00631814"/>
    <w:rsid w:val="00647F2F"/>
    <w:rsid w:val="0065064C"/>
    <w:rsid w:val="006705A1"/>
    <w:rsid w:val="006722B2"/>
    <w:rsid w:val="00673867"/>
    <w:rsid w:val="00681DDC"/>
    <w:rsid w:val="006834BB"/>
    <w:rsid w:val="006875BB"/>
    <w:rsid w:val="006932F3"/>
    <w:rsid w:val="006C0710"/>
    <w:rsid w:val="006E440F"/>
    <w:rsid w:val="006F56D1"/>
    <w:rsid w:val="006F61CC"/>
    <w:rsid w:val="007025B0"/>
    <w:rsid w:val="0070786C"/>
    <w:rsid w:val="00734441"/>
    <w:rsid w:val="00770143"/>
    <w:rsid w:val="007826FF"/>
    <w:rsid w:val="00782C21"/>
    <w:rsid w:val="00790F4F"/>
    <w:rsid w:val="007927A8"/>
    <w:rsid w:val="007D654C"/>
    <w:rsid w:val="007D6B55"/>
    <w:rsid w:val="00814DF1"/>
    <w:rsid w:val="00825E2F"/>
    <w:rsid w:val="008334B1"/>
    <w:rsid w:val="00833941"/>
    <w:rsid w:val="00855B8D"/>
    <w:rsid w:val="008617D8"/>
    <w:rsid w:val="00862ACD"/>
    <w:rsid w:val="0086523F"/>
    <w:rsid w:val="00870B7B"/>
    <w:rsid w:val="008743BC"/>
    <w:rsid w:val="00894563"/>
    <w:rsid w:val="008B2AB6"/>
    <w:rsid w:val="008B492F"/>
    <w:rsid w:val="008B4B78"/>
    <w:rsid w:val="008C4159"/>
    <w:rsid w:val="008D1D06"/>
    <w:rsid w:val="008D4B85"/>
    <w:rsid w:val="008D7B75"/>
    <w:rsid w:val="008E032D"/>
    <w:rsid w:val="008E1869"/>
    <w:rsid w:val="008F65F3"/>
    <w:rsid w:val="00900768"/>
    <w:rsid w:val="0090183F"/>
    <w:rsid w:val="00901CD9"/>
    <w:rsid w:val="009049E8"/>
    <w:rsid w:val="00916474"/>
    <w:rsid w:val="00925328"/>
    <w:rsid w:val="00930D5C"/>
    <w:rsid w:val="009402FE"/>
    <w:rsid w:val="0094291E"/>
    <w:rsid w:val="0094461F"/>
    <w:rsid w:val="00947D9F"/>
    <w:rsid w:val="00954EA2"/>
    <w:rsid w:val="00967782"/>
    <w:rsid w:val="009753D1"/>
    <w:rsid w:val="009940AE"/>
    <w:rsid w:val="009A3FDA"/>
    <w:rsid w:val="009B4F77"/>
    <w:rsid w:val="009C3D13"/>
    <w:rsid w:val="009C45A0"/>
    <w:rsid w:val="009D3898"/>
    <w:rsid w:val="009D6A36"/>
    <w:rsid w:val="009F1AFC"/>
    <w:rsid w:val="00A0033C"/>
    <w:rsid w:val="00A019E4"/>
    <w:rsid w:val="00A10A44"/>
    <w:rsid w:val="00A11EB5"/>
    <w:rsid w:val="00A16C24"/>
    <w:rsid w:val="00A17FD0"/>
    <w:rsid w:val="00A24C46"/>
    <w:rsid w:val="00A37898"/>
    <w:rsid w:val="00A50975"/>
    <w:rsid w:val="00A54B6E"/>
    <w:rsid w:val="00A56C2A"/>
    <w:rsid w:val="00A76DEA"/>
    <w:rsid w:val="00A76F25"/>
    <w:rsid w:val="00A8145F"/>
    <w:rsid w:val="00A842FB"/>
    <w:rsid w:val="00A90EE5"/>
    <w:rsid w:val="00A93A5D"/>
    <w:rsid w:val="00A941CF"/>
    <w:rsid w:val="00AB1EA2"/>
    <w:rsid w:val="00AB234F"/>
    <w:rsid w:val="00AC2FA3"/>
    <w:rsid w:val="00AC692F"/>
    <w:rsid w:val="00AD0663"/>
    <w:rsid w:val="00AD115C"/>
    <w:rsid w:val="00AE2013"/>
    <w:rsid w:val="00AE4A71"/>
    <w:rsid w:val="00B04AEA"/>
    <w:rsid w:val="00B07A9C"/>
    <w:rsid w:val="00B1752A"/>
    <w:rsid w:val="00B23365"/>
    <w:rsid w:val="00B243CF"/>
    <w:rsid w:val="00B3319C"/>
    <w:rsid w:val="00B40A23"/>
    <w:rsid w:val="00B43322"/>
    <w:rsid w:val="00B43655"/>
    <w:rsid w:val="00B554D8"/>
    <w:rsid w:val="00B5651D"/>
    <w:rsid w:val="00B575F0"/>
    <w:rsid w:val="00B602C0"/>
    <w:rsid w:val="00B72BD5"/>
    <w:rsid w:val="00B7490E"/>
    <w:rsid w:val="00B8276C"/>
    <w:rsid w:val="00B90C5B"/>
    <w:rsid w:val="00B96E53"/>
    <w:rsid w:val="00BE2C6B"/>
    <w:rsid w:val="00BF2A2E"/>
    <w:rsid w:val="00BF4416"/>
    <w:rsid w:val="00BF45EC"/>
    <w:rsid w:val="00C03906"/>
    <w:rsid w:val="00C06EDE"/>
    <w:rsid w:val="00C54969"/>
    <w:rsid w:val="00C56588"/>
    <w:rsid w:val="00C5716B"/>
    <w:rsid w:val="00C6775C"/>
    <w:rsid w:val="00C72233"/>
    <w:rsid w:val="00C74A9A"/>
    <w:rsid w:val="00C818E4"/>
    <w:rsid w:val="00C82E54"/>
    <w:rsid w:val="00C84C9F"/>
    <w:rsid w:val="00CA7A2B"/>
    <w:rsid w:val="00CB592D"/>
    <w:rsid w:val="00CC19F2"/>
    <w:rsid w:val="00CC1E5D"/>
    <w:rsid w:val="00CD2ADB"/>
    <w:rsid w:val="00CE76B5"/>
    <w:rsid w:val="00CF0257"/>
    <w:rsid w:val="00D13141"/>
    <w:rsid w:val="00D1675E"/>
    <w:rsid w:val="00D214E1"/>
    <w:rsid w:val="00D308EF"/>
    <w:rsid w:val="00D3582F"/>
    <w:rsid w:val="00D37D84"/>
    <w:rsid w:val="00D42BA2"/>
    <w:rsid w:val="00D46C7B"/>
    <w:rsid w:val="00D52984"/>
    <w:rsid w:val="00D66AE7"/>
    <w:rsid w:val="00D754A0"/>
    <w:rsid w:val="00D91717"/>
    <w:rsid w:val="00D942AF"/>
    <w:rsid w:val="00DA0FE5"/>
    <w:rsid w:val="00DA1CD6"/>
    <w:rsid w:val="00DA6536"/>
    <w:rsid w:val="00DB6EDE"/>
    <w:rsid w:val="00DC133A"/>
    <w:rsid w:val="00DC23B7"/>
    <w:rsid w:val="00DC29A0"/>
    <w:rsid w:val="00DD5198"/>
    <w:rsid w:val="00DD5570"/>
    <w:rsid w:val="00DE2E43"/>
    <w:rsid w:val="00DF5BE7"/>
    <w:rsid w:val="00DF6045"/>
    <w:rsid w:val="00E002D4"/>
    <w:rsid w:val="00E12C4F"/>
    <w:rsid w:val="00E13C2A"/>
    <w:rsid w:val="00E1710A"/>
    <w:rsid w:val="00E21D53"/>
    <w:rsid w:val="00E23EF2"/>
    <w:rsid w:val="00E23F59"/>
    <w:rsid w:val="00E456A5"/>
    <w:rsid w:val="00E653FC"/>
    <w:rsid w:val="00E67306"/>
    <w:rsid w:val="00E67643"/>
    <w:rsid w:val="00E75460"/>
    <w:rsid w:val="00E76CFC"/>
    <w:rsid w:val="00E80538"/>
    <w:rsid w:val="00E91B81"/>
    <w:rsid w:val="00EA3CF0"/>
    <w:rsid w:val="00EB6B15"/>
    <w:rsid w:val="00EC4B96"/>
    <w:rsid w:val="00ED4292"/>
    <w:rsid w:val="00EF7CE0"/>
    <w:rsid w:val="00F03A3A"/>
    <w:rsid w:val="00F16361"/>
    <w:rsid w:val="00F243F0"/>
    <w:rsid w:val="00F44B27"/>
    <w:rsid w:val="00F57E6B"/>
    <w:rsid w:val="00FA7124"/>
    <w:rsid w:val="00FB47C9"/>
    <w:rsid w:val="00FC4472"/>
    <w:rsid w:val="00FD472D"/>
    <w:rsid w:val="00FE05F1"/>
    <w:rsid w:val="00FE5A49"/>
    <w:rsid w:val="00FF0C91"/>
    <w:rsid w:val="00FF4B5B"/>
    <w:rsid w:val="00FF6F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lt-LT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qFormat/>
    <w:rsid w:val="0011498B"/>
  </w:style>
  <w:style w:type="paragraph" w:styleId="Antrat1">
    <w:name w:val="heading 1"/>
    <w:basedOn w:val="prastasis1"/>
    <w:next w:val="prastasis1"/>
    <w:rsid w:val="0011498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Antrat2">
    <w:name w:val="heading 2"/>
    <w:basedOn w:val="prastasis1"/>
    <w:next w:val="prastasis1"/>
    <w:rsid w:val="0011498B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Antrat3">
    <w:name w:val="heading 3"/>
    <w:basedOn w:val="prastasis1"/>
    <w:next w:val="prastasis1"/>
    <w:rsid w:val="0011498B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Antrat4">
    <w:name w:val="heading 4"/>
    <w:basedOn w:val="prastasis1"/>
    <w:next w:val="prastasis1"/>
    <w:rsid w:val="0011498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Antrat5">
    <w:name w:val="heading 5"/>
    <w:basedOn w:val="prastasis1"/>
    <w:next w:val="prastasis1"/>
    <w:rsid w:val="0011498B"/>
    <w:pPr>
      <w:keepNext/>
      <w:keepLines/>
      <w:spacing w:before="220" w:after="40"/>
      <w:outlineLvl w:val="4"/>
    </w:pPr>
    <w:rPr>
      <w:b/>
    </w:rPr>
  </w:style>
  <w:style w:type="paragraph" w:styleId="Antrat6">
    <w:name w:val="heading 6"/>
    <w:basedOn w:val="prastasis1"/>
    <w:next w:val="prastasis1"/>
    <w:rsid w:val="0011498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paragraph" w:customStyle="1" w:styleId="prastasis1">
    <w:name w:val="Įprastasis1"/>
    <w:rsid w:val="0011498B"/>
  </w:style>
  <w:style w:type="paragraph" w:styleId="Pavadinimas">
    <w:name w:val="Title"/>
    <w:basedOn w:val="prastasis1"/>
    <w:next w:val="prastasis1"/>
    <w:rsid w:val="0011498B"/>
    <w:pPr>
      <w:keepNext/>
      <w:keepLines/>
      <w:spacing w:before="480" w:after="120"/>
    </w:pPr>
    <w:rPr>
      <w:b/>
      <w:sz w:val="72"/>
      <w:szCs w:val="72"/>
    </w:rPr>
  </w:style>
  <w:style w:type="paragraph" w:styleId="Antrinispavadinimas">
    <w:name w:val="Subtitle"/>
    <w:basedOn w:val="prastasis1"/>
    <w:next w:val="prastasis1"/>
    <w:rsid w:val="0011498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prastojilentel"/>
    <w:rsid w:val="0011498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Komentarotekstas">
    <w:name w:val="annotation text"/>
    <w:basedOn w:val="prastasis"/>
    <w:link w:val="KomentarotekstasDiagrama"/>
    <w:uiPriority w:val="99"/>
    <w:unhideWhenUsed/>
    <w:rsid w:val="0011498B"/>
    <w:pPr>
      <w:spacing w:line="240" w:lineRule="auto"/>
    </w:pPr>
    <w:rPr>
      <w:sz w:val="24"/>
      <w:szCs w:val="24"/>
    </w:rPr>
  </w:style>
  <w:style w:type="character" w:customStyle="1" w:styleId="KomentarotekstasDiagrama">
    <w:name w:val="Komentaro tekstas Diagrama"/>
    <w:basedOn w:val="Numatytasispastraiposriftas"/>
    <w:link w:val="Komentarotekstas"/>
    <w:uiPriority w:val="99"/>
    <w:rsid w:val="0011498B"/>
    <w:rPr>
      <w:sz w:val="24"/>
      <w:szCs w:val="24"/>
    </w:rPr>
  </w:style>
  <w:style w:type="character" w:styleId="Komentaronuoroda">
    <w:name w:val="annotation reference"/>
    <w:basedOn w:val="Numatytasispastraiposriftas"/>
    <w:uiPriority w:val="99"/>
    <w:semiHidden/>
    <w:unhideWhenUsed/>
    <w:rsid w:val="0011498B"/>
    <w:rPr>
      <w:sz w:val="18"/>
      <w:szCs w:val="18"/>
    </w:r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A24C46"/>
    <w:pPr>
      <w:spacing w:after="0" w:line="240" w:lineRule="auto"/>
    </w:pPr>
    <w:rPr>
      <w:rFonts w:ascii="Lucida Grande CE" w:hAnsi="Lucida Grande CE"/>
      <w:sz w:val="18"/>
      <w:szCs w:val="18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A24C46"/>
    <w:rPr>
      <w:rFonts w:ascii="Lucida Grande CE" w:hAnsi="Lucida Grande CE"/>
      <w:sz w:val="18"/>
      <w:szCs w:val="18"/>
    </w:rPr>
  </w:style>
  <w:style w:type="paragraph" w:styleId="Sraopastraipa">
    <w:name w:val="List Paragraph"/>
    <w:basedOn w:val="prastasis"/>
    <w:uiPriority w:val="34"/>
    <w:qFormat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lt-LT"/>
    </w:rPr>
  </w:style>
  <w:style w:type="table" w:styleId="Lentelstinklelis">
    <w:name w:val="Table Grid"/>
    <w:basedOn w:val="prastojilentel"/>
    <w:uiPriority w:val="59"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8053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styleId="Vietosrezervavimoenklotekstas">
    <w:name w:val="Placeholder Text"/>
    <w:basedOn w:val="Numatytasispastraiposriftas"/>
    <w:uiPriority w:val="99"/>
    <w:semiHidden/>
    <w:rsid w:val="007826FF"/>
    <w:rPr>
      <w:color w:val="808080"/>
    </w:rPr>
  </w:style>
  <w:style w:type="character" w:styleId="Hipersaitas">
    <w:name w:val="Hyperlink"/>
    <w:basedOn w:val="Numatytasispastraiposriftas"/>
    <w:uiPriority w:val="99"/>
    <w:unhideWhenUsed/>
    <w:rsid w:val="000F7D49"/>
    <w:rPr>
      <w:color w:val="0000FF" w:themeColor="hyperlink"/>
      <w:u w:val="single"/>
    </w:rPr>
  </w:style>
  <w:style w:type="paragraph" w:styleId="prastasistinklapis">
    <w:name w:val="Normal (Web)"/>
    <w:basedOn w:val="prastasis"/>
    <w:uiPriority w:val="99"/>
    <w:unhideWhenUsed/>
    <w:rsid w:val="005D651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" w:hAnsi="Times" w:cs="Times New Roman"/>
      <w:color w:val="auto"/>
      <w:sz w:val="20"/>
      <w:szCs w:val="20"/>
      <w:lang w:val="en-US"/>
    </w:rPr>
  </w:style>
  <w:style w:type="paragraph" w:styleId="Komentarotema">
    <w:name w:val="annotation subject"/>
    <w:basedOn w:val="Komentarotekstas"/>
    <w:next w:val="Komentarotekstas"/>
    <w:link w:val="KomentarotemaDiagrama"/>
    <w:uiPriority w:val="99"/>
    <w:semiHidden/>
    <w:unhideWhenUsed/>
    <w:rsid w:val="001B7491"/>
    <w:rPr>
      <w:b/>
      <w:bCs/>
      <w:sz w:val="20"/>
      <w:szCs w:val="20"/>
    </w:rPr>
  </w:style>
  <w:style w:type="character" w:customStyle="1" w:styleId="KomentarotemaDiagrama">
    <w:name w:val="Komentaro tema Diagrama"/>
    <w:basedOn w:val="KomentarotekstasDiagrama"/>
    <w:link w:val="Komentarotema"/>
    <w:uiPriority w:val="99"/>
    <w:semiHidden/>
    <w:rsid w:val="001B7491"/>
    <w:rPr>
      <w:b/>
      <w:bCs/>
      <w:sz w:val="20"/>
      <w:szCs w:val="20"/>
    </w:rPr>
  </w:style>
  <w:style w:type="paragraph" w:styleId="Pataisymai">
    <w:name w:val="Revision"/>
    <w:hidden/>
    <w:uiPriority w:val="99"/>
    <w:semiHidden/>
    <w:rsid w:val="001B749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</w:style>
  <w:style w:type="table" w:customStyle="1" w:styleId="Lentelstinklelis1">
    <w:name w:val="Lentelės tinklelis1"/>
    <w:basedOn w:val="prastojilentel"/>
    <w:next w:val="Lentelstinklelis"/>
    <w:uiPriority w:val="59"/>
    <w:rsid w:val="00404E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erirtashipersaitas">
    <w:name w:val="FollowedHyperlink"/>
    <w:basedOn w:val="Numatytasispastraiposriftas"/>
    <w:uiPriority w:val="99"/>
    <w:semiHidden/>
    <w:unhideWhenUsed/>
    <w:rsid w:val="009D3898"/>
    <w:rPr>
      <w:color w:val="800080" w:themeColor="followedHyperlink"/>
      <w:u w:val="single"/>
    </w:rPr>
  </w:style>
  <w:style w:type="paragraph" w:styleId="Porat">
    <w:name w:val="footer"/>
    <w:basedOn w:val="prastasis"/>
    <w:link w:val="PoratDiagrama"/>
    <w:uiPriority w:val="99"/>
    <w:unhideWhenUsed/>
    <w:rsid w:val="00CA7A2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CA7A2B"/>
  </w:style>
  <w:style w:type="character" w:styleId="Puslapionumeris">
    <w:name w:val="page number"/>
    <w:basedOn w:val="Numatytasispastraiposriftas"/>
    <w:uiPriority w:val="99"/>
    <w:semiHidden/>
    <w:unhideWhenUsed/>
    <w:rsid w:val="00CA7A2B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color w:val="000000"/>
        <w:sz w:val="22"/>
        <w:szCs w:val="22"/>
        <w:lang w:val="lt-LT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498B"/>
  </w:style>
  <w:style w:type="paragraph" w:styleId="Heading1">
    <w:name w:val="heading 1"/>
    <w:basedOn w:val="prastasis1"/>
    <w:next w:val="prastasis1"/>
    <w:rsid w:val="0011498B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prastasis1"/>
    <w:next w:val="prastasis1"/>
    <w:rsid w:val="0011498B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prastasis1"/>
    <w:next w:val="prastasis1"/>
    <w:rsid w:val="0011498B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prastasis1"/>
    <w:next w:val="prastasis1"/>
    <w:rsid w:val="0011498B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prastasis1"/>
    <w:next w:val="prastasis1"/>
    <w:rsid w:val="0011498B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prastasis1"/>
    <w:next w:val="prastasis1"/>
    <w:rsid w:val="0011498B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astasis1">
    <w:name w:val="Įprastasis1"/>
    <w:rsid w:val="0011498B"/>
  </w:style>
  <w:style w:type="paragraph" w:styleId="Title">
    <w:name w:val="Title"/>
    <w:basedOn w:val="prastasis1"/>
    <w:next w:val="prastasis1"/>
    <w:rsid w:val="0011498B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prastasis1"/>
    <w:next w:val="prastasis1"/>
    <w:rsid w:val="0011498B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11498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ommentTextChar"/>
    <w:uiPriority w:val="99"/>
    <w:unhideWhenUsed/>
    <w:rsid w:val="0011498B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1498B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498B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4C46"/>
    <w:pPr>
      <w:spacing w:after="0" w:line="240" w:lineRule="auto"/>
    </w:pPr>
    <w:rPr>
      <w:rFonts w:ascii="Lucida Grande CE" w:hAnsi="Lucida Grande C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4C46"/>
    <w:rPr>
      <w:rFonts w:ascii="Lucida Grande CE" w:hAnsi="Lucida Grande CE"/>
      <w:sz w:val="18"/>
      <w:szCs w:val="18"/>
    </w:rPr>
  </w:style>
  <w:style w:type="paragraph" w:styleId="ListParagraph">
    <w:name w:val="List Paragraph"/>
    <w:basedOn w:val="Normal"/>
    <w:uiPriority w:val="34"/>
    <w:qFormat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lt-LT"/>
    </w:rPr>
  </w:style>
  <w:style w:type="table" w:styleId="TableGrid">
    <w:name w:val="Table Grid"/>
    <w:basedOn w:val="TableNormal"/>
    <w:uiPriority w:val="59"/>
    <w:rsid w:val="00A941C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8053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7826FF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F7D49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5D651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" w:hAnsi="Times" w:cs="Times New Roman"/>
      <w:color w:val="auto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749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749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B749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</w:style>
  <w:style w:type="table" w:customStyle="1" w:styleId="Lentelstinklelis1">
    <w:name w:val="Lentelės tinklelis1"/>
    <w:basedOn w:val="TableNormal"/>
    <w:next w:val="TableGrid"/>
    <w:uiPriority w:val="59"/>
    <w:rsid w:val="00404E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line="240" w:lineRule="auto"/>
    </w:pPr>
    <w:rPr>
      <w:rFonts w:asciiTheme="minorHAnsi" w:eastAsiaTheme="minorHAnsi" w:hAnsiTheme="minorHAnsi" w:cstheme="minorBidi"/>
      <w:color w:val="auto"/>
      <w:lang w:eastAsia="lt-L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9D3898"/>
    <w:rPr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CA7A2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7A2B"/>
  </w:style>
  <w:style w:type="character" w:styleId="PageNumber">
    <w:name w:val="page number"/>
    <w:basedOn w:val="DefaultParagraphFont"/>
    <w:uiPriority w:val="99"/>
    <w:semiHidden/>
    <w:unhideWhenUsed/>
    <w:rsid w:val="00CA7A2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50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23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80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4631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2656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732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09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82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0633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7790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8455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vaizdopamokos.lt/matematika/greicio-vaziavimo-uzdaviniai/%20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3797F89-6797-455D-A2C9-4A3F6B12D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1958</Words>
  <Characters>1117</Characters>
  <Application>Microsoft Office Word</Application>
  <DocSecurity>0</DocSecurity>
  <Lines>9</Lines>
  <Paragraphs>6</Paragraphs>
  <ScaleCrop>false</ScaleCrop>
  <HeadingPairs>
    <vt:vector size="6" baseType="variant">
      <vt:variant>
        <vt:lpstr>Pavadinimas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VUTFAI</Company>
  <LinksUpToDate>false</LinksUpToDate>
  <CharactersWithSpaces>3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Z</dc:creator>
  <cp:lastModifiedBy>Dalia</cp:lastModifiedBy>
  <cp:revision>9</cp:revision>
  <cp:lastPrinted>2018-05-14T11:14:00Z</cp:lastPrinted>
  <dcterms:created xsi:type="dcterms:W3CDTF">2018-10-10T11:23:00Z</dcterms:created>
  <dcterms:modified xsi:type="dcterms:W3CDTF">2019-01-14T08:59:00Z</dcterms:modified>
</cp:coreProperties>
</file>